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322" r:id="rId2"/>
    <p:sldId id="374" r:id="rId3"/>
    <p:sldId id="398" r:id="rId4"/>
    <p:sldId id="375" r:id="rId5"/>
    <p:sldId id="381" r:id="rId6"/>
    <p:sldId id="376" r:id="rId7"/>
    <p:sldId id="387" r:id="rId8"/>
    <p:sldId id="393" r:id="rId9"/>
    <p:sldId id="390" r:id="rId10"/>
    <p:sldId id="391" r:id="rId11"/>
    <p:sldId id="379" r:id="rId12"/>
    <p:sldId id="380" r:id="rId13"/>
    <p:sldId id="382" r:id="rId14"/>
    <p:sldId id="396" r:id="rId15"/>
    <p:sldId id="388" r:id="rId16"/>
    <p:sldId id="383" r:id="rId17"/>
    <p:sldId id="389" r:id="rId18"/>
    <p:sldId id="384" r:id="rId19"/>
    <p:sldId id="386" r:id="rId20"/>
    <p:sldId id="385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26" d="100"/>
          <a:sy n="126" d="100"/>
        </p:scale>
        <p:origin x="-2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2pair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unting in Poker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50899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28933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</a:t>
            </a:r>
          </a:p>
          <a:p>
            <a:r>
              <a:rPr lang="en-US" sz="44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  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4171662" y="3562060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4171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, 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8" grpId="0"/>
      <p:bldP spid="15" grpId="0" animBg="1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2545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108622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108621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5400000" flipH="1" flipV="1">
            <a:off x="4171662" y="3562060"/>
            <a:ext cx="2172278" cy="198120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6200000" flipV="1">
            <a:off x="4171660" y="3562061"/>
            <a:ext cx="2172279" cy="198119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889178" y="5112603"/>
            <a:ext cx="15492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A, K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0928" y="5029200"/>
            <a:ext cx="39780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52689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04800"/>
            <a:ext cx="4495800" cy="1143000"/>
          </a:xfrm>
        </p:spPr>
        <p:txBody>
          <a:bodyPr/>
          <a:lstStyle/>
          <a:p>
            <a:r>
              <a:rPr lang="en-US" sz="4800" dirty="0" smtClean="0"/>
              <a:t>playing card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cards have</a:t>
            </a:r>
          </a:p>
          <a:p>
            <a:r>
              <a:rPr lang="en-US" sz="4800" dirty="0" smtClean="0">
                <a:solidFill>
                  <a:srgbClr val="A52174"/>
                </a:solidFill>
              </a:rPr>
              <a:t>rank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A, 2, 3,…,10, J, Q, K</a:t>
            </a:r>
          </a:p>
          <a:p>
            <a:r>
              <a:rPr lang="en-US" sz="4800" dirty="0" smtClean="0">
                <a:solidFill>
                  <a:srgbClr val="A52174"/>
                </a:solidFill>
              </a:rPr>
              <a:t>suit:  </a:t>
            </a:r>
            <a:r>
              <a:rPr lang="en-US" sz="4800" dirty="0"/>
              <a:t>♠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FF0000"/>
                </a:solidFill>
              </a:rPr>
              <a:t> ♥</a:t>
            </a:r>
            <a:r>
              <a:rPr lang="en-US" sz="4800" dirty="0">
                <a:solidFill>
                  <a:srgbClr val="000000"/>
                </a:solidFill>
              </a:rPr>
              <a:t>,</a:t>
            </a:r>
            <a:r>
              <a:rPr lang="en-US" sz="4800" dirty="0">
                <a:solidFill>
                  <a:srgbClr val="FF0000"/>
                </a:solidFill>
              </a:rPr>
              <a:t> ♦</a:t>
            </a:r>
            <a:r>
              <a:rPr lang="en-US" sz="4800" dirty="0">
                <a:solidFill>
                  <a:srgbClr val="000000"/>
                </a:solidFill>
              </a:rPr>
              <a:t>,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♣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total: 13</a:t>
            </a:r>
            <a:r>
              <a:rPr lang="en-US" sz="4800" i="1" dirty="0">
                <a:solidFill>
                  <a:prstClr val="black"/>
                </a:solidFill>
                <a:latin typeface="AvenirNext-Italic"/>
              </a:rPr>
              <a:t>⋅</a:t>
            </a:r>
            <a:r>
              <a:rPr lang="en-US" sz="4800" dirty="0" smtClean="0">
                <a:solidFill>
                  <a:srgbClr val="000000"/>
                </a:solidFill>
              </a:rPr>
              <a:t>4 </a:t>
            </a:r>
            <a:r>
              <a:rPr lang="en-US" sz="4800" dirty="0">
                <a:solidFill>
                  <a:srgbClr val="000000"/>
                </a:solidFill>
              </a:rPr>
              <a:t>= 52 card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033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hen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2354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61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, 3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50691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2354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3962400"/>
            <a:ext cx="50899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39410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97</TotalTime>
  <Words>790</Words>
  <Application>Microsoft Macintosh PowerPoint</Application>
  <PresentationFormat>On-screen Show (4:3)</PresentationFormat>
  <Paragraphs>124</Paragraphs>
  <Slides>20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PowerPoint Presentation</vt:lpstr>
      <vt:lpstr>playing car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7</cp:revision>
  <cp:lastPrinted>2012-04-09T05:56:44Z</cp:lastPrinted>
  <dcterms:created xsi:type="dcterms:W3CDTF">2011-04-05T13:58:44Z</dcterms:created>
  <dcterms:modified xsi:type="dcterms:W3CDTF">2015-11-03T18:39:14Z</dcterms:modified>
</cp:coreProperties>
</file>